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049F" w:rsidRDefault="00D45FDE" w:rsidP="0095246B">
      <w:pPr>
        <w:rPr>
          <w:rFonts w:ascii="Sakkal Majalla" w:hAnsi="Sakkal Majalla" w:cs="Sakkal Majalla"/>
          <w:sz w:val="32"/>
          <w:szCs w:val="32"/>
        </w:rPr>
      </w:pP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311150</wp:posOffset>
                </wp:positionH>
                <wp:positionV relativeFrom="paragraph">
                  <wp:posOffset>-175260</wp:posOffset>
                </wp:positionV>
                <wp:extent cx="2421890" cy="3307715"/>
                <wp:effectExtent l="12700" t="5715" r="13335" b="10795"/>
                <wp:wrapNone/>
                <wp:docPr id="1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1890" cy="33077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5246B" w:rsidRPr="00B06D1B" w:rsidRDefault="0095246B" w:rsidP="0095246B">
                            <w:pPr>
                              <w:rPr>
                                <w:color w:val="000000"/>
                                <w:sz w:val="28"/>
                                <w:szCs w:val="28"/>
                                <w:rtl/>
                              </w:rPr>
                            </w:pPr>
                            <w:r w:rsidRPr="00B06D1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تصميم مجسّم هو شكل مستو بعد القص </w:t>
                            </w:r>
                            <w:proofErr w:type="gramStart"/>
                            <w:r w:rsidRPr="00B06D1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و الطي</w:t>
                            </w:r>
                            <w:proofErr w:type="gramEnd"/>
                            <w:r w:rsidRPr="00B06D1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يسمح بالحصول على هذا المجسم.</w:t>
                            </w:r>
                          </w:p>
                          <w:p w:rsidR="0095246B" w:rsidRPr="005C64B8" w:rsidRDefault="0095246B" w:rsidP="0095246B">
                            <w:pPr>
                              <w:rPr>
                                <w:color w:val="002060"/>
                                <w:sz w:val="28"/>
                                <w:szCs w:val="28"/>
                                <w:rtl/>
                              </w:rPr>
                            </w:pPr>
                            <w:r w:rsidRPr="005C64B8">
                              <w:rPr>
                                <w:rFonts w:hint="cs"/>
                                <w:b/>
                                <w:bCs/>
                                <w:color w:val="002060"/>
                                <w:sz w:val="28"/>
                                <w:szCs w:val="28"/>
                                <w:rtl/>
                              </w:rPr>
                              <w:t>ملاحظة:</w:t>
                            </w:r>
                            <w:r w:rsidRPr="005C64B8">
                              <w:rPr>
                                <w:rFonts w:hint="cs"/>
                                <w:color w:val="002060"/>
                                <w:sz w:val="28"/>
                                <w:szCs w:val="28"/>
                                <w:rtl/>
                              </w:rPr>
                              <w:t xml:space="preserve"> توجد</w:t>
                            </w:r>
                            <w:r>
                              <w:rPr>
                                <w:rFonts w:hint="cs"/>
                                <w:color w:val="002060"/>
                                <w:sz w:val="28"/>
                                <w:szCs w:val="28"/>
                                <w:rtl/>
                              </w:rPr>
                              <w:t xml:space="preserve"> عدة تصاميم لمتوازي مستطيلات.</w:t>
                            </w:r>
                          </w:p>
                          <w:p w:rsidR="0095246B" w:rsidRDefault="0095246B" w:rsidP="0095246B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95246B" w:rsidRDefault="0095246B" w:rsidP="009524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" o:spid="_x0000_s1026" style="position:absolute;left:0;text-align:left;margin-left:-24.5pt;margin-top:-13.8pt;width:190.7pt;height:260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">
                <v:textbox>
                  <w:txbxContent>
                    <w:p w:rsidR="0095246B" w:rsidRPr="00B06D1B" w:rsidRDefault="0095246B" w:rsidP="0095246B">
                      <w:pPr>
                        <w:rPr>
                          <w:color w:val="000000"/>
                          <w:sz w:val="28"/>
                          <w:szCs w:val="28"/>
                          <w:rtl/>
                        </w:rPr>
                      </w:pPr>
                      <w:r w:rsidRPr="00B06D1B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تصميم مجسّم هو شكل مستو بعد القص </w:t>
                      </w:r>
                      <w:proofErr w:type="gramStart"/>
                      <w:r w:rsidRPr="00B06D1B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>و الطي</w:t>
                      </w:r>
                      <w:proofErr w:type="gramEnd"/>
                      <w:r w:rsidRPr="00B06D1B">
                        <w:rPr>
                          <w:rFonts w:hint="cs"/>
                          <w:color w:val="000000"/>
                          <w:sz w:val="28"/>
                          <w:szCs w:val="28"/>
                          <w:rtl/>
                        </w:rPr>
                        <w:t xml:space="preserve"> يسمح بالحصول على هذا المجسم.</w:t>
                      </w:r>
                    </w:p>
                    <w:p w:rsidR="0095246B" w:rsidRPr="005C64B8" w:rsidRDefault="0095246B" w:rsidP="0095246B">
                      <w:pPr>
                        <w:rPr>
                          <w:color w:val="002060"/>
                          <w:sz w:val="28"/>
                          <w:szCs w:val="28"/>
                          <w:rtl/>
                        </w:rPr>
                      </w:pPr>
                      <w:r w:rsidRPr="005C64B8">
                        <w:rPr>
                          <w:rFonts w:hint="cs"/>
                          <w:b/>
                          <w:bCs/>
                          <w:color w:val="002060"/>
                          <w:sz w:val="28"/>
                          <w:szCs w:val="28"/>
                          <w:rtl/>
                        </w:rPr>
                        <w:t>ملاحظة:</w:t>
                      </w:r>
                      <w:r w:rsidRPr="005C64B8">
                        <w:rPr>
                          <w:rFonts w:hint="cs"/>
                          <w:color w:val="002060"/>
                          <w:sz w:val="28"/>
                          <w:szCs w:val="28"/>
                          <w:rtl/>
                        </w:rPr>
                        <w:t xml:space="preserve"> توجد</w:t>
                      </w:r>
                      <w:r>
                        <w:rPr>
                          <w:rFonts w:hint="cs"/>
                          <w:color w:val="002060"/>
                          <w:sz w:val="28"/>
                          <w:szCs w:val="28"/>
                          <w:rtl/>
                        </w:rPr>
                        <w:t xml:space="preserve"> عدة تصاميم لمتوازي مستطيلات.</w:t>
                      </w:r>
                    </w:p>
                    <w:p w:rsidR="0095246B" w:rsidRDefault="0095246B" w:rsidP="0095246B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</w:pPr>
                    </w:p>
                    <w:p w:rsidR="0095246B" w:rsidRDefault="0095246B" w:rsidP="0095246B"/>
                  </w:txbxContent>
                </v:textbox>
              </v:roundrect>
            </w:pict>
          </mc:Fallback>
        </mc:AlternateContent>
      </w: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85365</wp:posOffset>
                </wp:positionH>
                <wp:positionV relativeFrom="paragraph">
                  <wp:posOffset>-243205</wp:posOffset>
                </wp:positionV>
                <wp:extent cx="4718050" cy="379730"/>
                <wp:effectExtent l="27940" t="13970" r="6985" b="187325"/>
                <wp:wrapNone/>
                <wp:docPr id="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8050" cy="379730"/>
                        </a:xfrm>
                        <a:prstGeom prst="cloudCallout">
                          <a:avLst>
                            <a:gd name="adj1" fmla="val -47551"/>
                            <a:gd name="adj2" fmla="val 9481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5246B" w:rsidRPr="0095246B" w:rsidRDefault="0095246B">
                            <w:pPr>
                              <w:rPr>
                                <w:b/>
                                <w:bCs/>
                                <w:lang w:bidi="ar-DZ"/>
                              </w:rPr>
                            </w:pPr>
                            <w:r w:rsidRPr="0095246B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ملخص لدروس متوازي المستطيلات والمكعب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4" o:spid="_x0000_s1027" type="#_x0000_t106" style="position:absolute;left:0;text-align:left;margin-left:179.95pt;margin-top:-19.15pt;width:371.5pt;height:29.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" adj="529,31280">
                <v:textbox>
                  <w:txbxContent>
                    <w:p w:rsidR="0095246B" w:rsidRPr="0095246B" w:rsidRDefault="0095246B">
                      <w:pPr>
                        <w:rPr>
                          <w:b/>
                          <w:bCs/>
                          <w:lang w:bidi="ar-DZ"/>
                        </w:rPr>
                      </w:pPr>
                      <w:r w:rsidRPr="0095246B">
                        <w:rPr>
                          <w:rFonts w:hint="cs"/>
                          <w:b/>
                          <w:bCs/>
                          <w:rtl/>
                          <w:lang w:bidi="ar-DZ"/>
                        </w:rPr>
                        <w:t>ملخص لدروس متوازي المستطيلات والمكعب.</w:t>
                      </w:r>
                    </w:p>
                  </w:txbxContent>
                </v:textbox>
              </v:shape>
            </w:pict>
          </mc:Fallback>
        </mc:AlternateContent>
      </w:r>
      <w:r w:rsidRPr="00C52CB3">
        <w:rPr>
          <w:rFonts w:ascii="Sakkal Majalla" w:hAnsi="Sakkal Majalla" w:cs="Sakkal Majalla"/>
          <w:noProof/>
          <w:sz w:val="32"/>
          <w:szCs w:val="32"/>
          <w:lang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218055</wp:posOffset>
                </wp:positionH>
                <wp:positionV relativeFrom="paragraph">
                  <wp:posOffset>136525</wp:posOffset>
                </wp:positionV>
                <wp:extent cx="4717415" cy="2918460"/>
                <wp:effectExtent l="8255" t="12700" r="8255" b="12065"/>
                <wp:wrapNone/>
                <wp:docPr id="8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7415" cy="29184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bidiVisual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140"/>
                            </w:tblGrid>
                            <w:tr w:rsidR="008D049F" w:rsidRPr="00720D3B" w:rsidTr="00035C3C">
                              <w:tc>
                                <w:tcPr>
                                  <w:tcW w:w="4140" w:type="dxa"/>
                                  <w:shd w:val="clear" w:color="auto" w:fill="auto"/>
                                </w:tcPr>
                                <w:p w:rsidR="008D049F" w:rsidRPr="00720D3B" w:rsidRDefault="008D049F" w:rsidP="008D049F">
                                  <w:pPr>
                                    <w:numPr>
                                      <w:ilvl w:val="0"/>
                                      <w:numId w:val="1"/>
                                    </w:num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8D0FD1">
                                    <w:rPr>
                                      <w:rFonts w:hint="cs"/>
                                      <w:sz w:val="28"/>
                                      <w:szCs w:val="28"/>
                                      <w:u w:val="double"/>
                                      <w:shd w:val="clear" w:color="auto" w:fill="DBE5F1"/>
                                      <w:rtl/>
                                      <w:lang w:bidi="ar-DZ"/>
                                    </w:rPr>
                                    <w:t>متوازي مستطيلات</w:t>
                                  </w: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هو مجسم له 6 أوجه</w:t>
                                  </w:r>
                                </w:p>
                                <w:p w:rsidR="008D049F" w:rsidRPr="00720D3B" w:rsidRDefault="008D049F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كل أوجهه عبارة عن مستطيلات.</w:t>
                                  </w:r>
                                </w:p>
                                <w:p w:rsidR="008D049F" w:rsidRPr="00720D3B" w:rsidRDefault="008D049F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</w:pP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مستطيلات </w:t>
                                  </w:r>
                                  <w:r w:rsidRPr="00720D3B"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ABCD, EFGH, ABFE, CGHD, BCGF, ADHE</w:t>
                                  </w: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 xml:space="preserve"> هي أوجه متوازي المستطيلات </w:t>
                                  </w:r>
                                  <w:r w:rsidRPr="00720D3B"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ABCDEFGH</w:t>
                                  </w: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>.</w:t>
                                  </w:r>
                                </w:p>
                                <w:p w:rsidR="008D049F" w:rsidRPr="00720D3B" w:rsidRDefault="008D049F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</w:pP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>ـ عدد أحرفه هو: 12 حرف.</w:t>
                                  </w:r>
                                </w:p>
                                <w:p w:rsidR="008D049F" w:rsidRPr="00720D3B" w:rsidRDefault="008D049F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</w:pP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>ـ عدد رؤوسه هو: 8 رؤوس</w:t>
                                  </w:r>
                                </w:p>
                              </w:tc>
                            </w:tr>
                            <w:tr w:rsidR="008D049F" w:rsidRPr="00720D3B" w:rsidTr="00035C3C">
                              <w:tc>
                                <w:tcPr>
                                  <w:tcW w:w="4140" w:type="dxa"/>
                                  <w:shd w:val="clear" w:color="auto" w:fill="auto"/>
                                </w:tcPr>
                                <w:p w:rsidR="008D049F" w:rsidRPr="00720D3B" w:rsidRDefault="008D049F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8D049F" w:rsidRPr="00720D3B" w:rsidRDefault="008D049F" w:rsidP="008D049F">
                                  <w:pPr>
                                    <w:numPr>
                                      <w:ilvl w:val="0"/>
                                      <w:numId w:val="1"/>
                                    </w:num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8D0FD1">
                                    <w:rPr>
                                      <w:rFonts w:hint="cs"/>
                                      <w:sz w:val="28"/>
                                      <w:szCs w:val="28"/>
                                      <w:u w:val="double"/>
                                      <w:shd w:val="clear" w:color="auto" w:fill="DBE5F1"/>
                                      <w:rtl/>
                                      <w:lang w:bidi="ar-DZ"/>
                                    </w:rPr>
                                    <w:t xml:space="preserve">المكعب </w:t>
                                  </w:r>
                                  <w:r w:rsidRPr="00720D3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هو متوازي مستطيلات خاص، كل أوجهه عبارة عن مربعات.</w:t>
                                  </w:r>
                                </w:p>
                              </w:tc>
                            </w:tr>
                          </w:tbl>
                          <w:p w:rsidR="0095246B" w:rsidRPr="00720D3B" w:rsidRDefault="0095246B" w:rsidP="0095246B">
                            <w:pPr>
                              <w:rPr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ـ عدد أحرفه هو: 12 حرف.</w:t>
                            </w:r>
                          </w:p>
                          <w:p w:rsidR="008D049F" w:rsidRDefault="0095246B" w:rsidP="0095246B">
                            <w:pPr>
                              <w:rPr>
                                <w:lang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ـ عدد رؤوسه هو: 8 رؤوس</w:t>
                            </w:r>
                            <w:r w:rsidR="00B956BF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8" style="position:absolute;left:0;text-align:left;margin-left:174.65pt;margin-top:10.75pt;width:371.45pt;height:229.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">
                <v:textbox>
                  <w:txbxContent>
                    <w:tbl>
                      <w:tblPr>
                        <w:bidiVisual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140"/>
                      </w:tblGrid>
                      <w:tr w:rsidR="008D049F" w:rsidRPr="00720D3B" w:rsidTr="00035C3C">
                        <w:tc>
                          <w:tcPr>
                            <w:tcW w:w="4140" w:type="dxa"/>
                            <w:shd w:val="clear" w:color="auto" w:fill="auto"/>
                          </w:tcPr>
                          <w:p w:rsidR="008D049F" w:rsidRPr="00720D3B" w:rsidRDefault="008D049F" w:rsidP="008D049F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8D0FD1"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shd w:val="clear" w:color="auto" w:fill="DBE5F1"/>
                                <w:rtl/>
                                <w:lang w:bidi="ar-DZ"/>
                              </w:rPr>
                              <w:t>متوازي مستطيلات</w:t>
                            </w: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هو مجسم له 6 أوجه</w:t>
                            </w:r>
                          </w:p>
                          <w:p w:rsidR="008D049F" w:rsidRPr="00720D3B" w:rsidRDefault="008D049F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كل أوجهه عبارة عن مستطيلات.</w:t>
                            </w:r>
                          </w:p>
                          <w:p w:rsidR="008D049F" w:rsidRPr="00720D3B" w:rsidRDefault="008D049F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ستطيلات </w:t>
                            </w:r>
                            <w:r w:rsidRPr="00720D3B">
                              <w:rPr>
                                <w:sz w:val="28"/>
                                <w:szCs w:val="28"/>
                                <w:lang w:val="fr-FR"/>
                              </w:rPr>
                              <w:t>ABCD, EFGH, ABFE, CGHD, BCGF, ADHE</w:t>
                            </w: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هي أوجه متوازي المستطيلات </w:t>
                            </w:r>
                            <w:r w:rsidRPr="00720D3B">
                              <w:rPr>
                                <w:sz w:val="28"/>
                                <w:szCs w:val="28"/>
                                <w:lang w:val="fr-FR"/>
                              </w:rPr>
                              <w:t>ABCDEFGH</w:t>
                            </w: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.</w:t>
                            </w:r>
                          </w:p>
                          <w:p w:rsidR="008D049F" w:rsidRPr="00720D3B" w:rsidRDefault="008D049F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ـ عدد أحرفه هو: 12 حرف.</w:t>
                            </w:r>
                          </w:p>
                          <w:p w:rsidR="008D049F" w:rsidRPr="00720D3B" w:rsidRDefault="008D049F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</w:pP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ـ عدد رؤوسه هو: 8 رؤوس</w:t>
                            </w:r>
                          </w:p>
                        </w:tc>
                      </w:tr>
                      <w:tr w:rsidR="008D049F" w:rsidRPr="00720D3B" w:rsidTr="00035C3C">
                        <w:tc>
                          <w:tcPr>
                            <w:tcW w:w="4140" w:type="dxa"/>
                            <w:shd w:val="clear" w:color="auto" w:fill="auto"/>
                          </w:tcPr>
                          <w:p w:rsidR="008D049F" w:rsidRPr="00720D3B" w:rsidRDefault="008D049F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</w:p>
                          <w:p w:rsidR="008D049F" w:rsidRPr="00720D3B" w:rsidRDefault="008D049F" w:rsidP="008D049F">
                            <w:pPr>
                              <w:numPr>
                                <w:ilvl w:val="0"/>
                                <w:numId w:val="1"/>
                              </w:num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8D0FD1"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shd w:val="clear" w:color="auto" w:fill="DBE5F1"/>
                                <w:rtl/>
                                <w:lang w:bidi="ar-DZ"/>
                              </w:rPr>
                              <w:t xml:space="preserve">المكعب </w:t>
                            </w:r>
                            <w:r w:rsidRPr="00720D3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هو متوازي مستطيلات خاص، كل أوجهه عبارة عن مربعات.</w:t>
                            </w:r>
                          </w:p>
                        </w:tc>
                      </w:tr>
                    </w:tbl>
                    <w:p w:rsidR="0095246B" w:rsidRPr="00720D3B" w:rsidRDefault="0095246B" w:rsidP="0095246B">
                      <w:pPr>
                        <w:rPr>
                          <w:sz w:val="28"/>
                          <w:szCs w:val="28"/>
                          <w:rtl/>
                          <w:lang w:val="fr-FR" w:bidi="ar-DZ"/>
                        </w:rPr>
                      </w:pPr>
                      <w:r w:rsidRPr="00720D3B">
                        <w:rPr>
                          <w:rFonts w:hint="cs"/>
                          <w:sz w:val="28"/>
                          <w:szCs w:val="28"/>
                          <w:rtl/>
                          <w:lang w:val="fr-FR" w:bidi="ar-DZ"/>
                        </w:rPr>
                        <w:t>ـ عدد أحرفه هو: 12 حرف.</w:t>
                      </w:r>
                    </w:p>
                    <w:p w:rsidR="008D049F" w:rsidRDefault="0095246B" w:rsidP="0095246B">
                      <w:pPr>
                        <w:rPr>
                          <w:lang w:bidi="ar-DZ"/>
                        </w:rPr>
                      </w:pPr>
                      <w:r w:rsidRPr="00720D3B">
                        <w:rPr>
                          <w:rFonts w:hint="cs"/>
                          <w:sz w:val="28"/>
                          <w:szCs w:val="28"/>
                          <w:rtl/>
                          <w:lang w:val="fr-FR" w:bidi="ar-DZ"/>
                        </w:rPr>
                        <w:t>ـ عدد رؤوسه هو: 8 رؤوس</w:t>
                      </w:r>
                      <w:r w:rsidR="00B956BF">
                        <w:rPr>
                          <w:rFonts w:hint="cs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8D049F" w:rsidRPr="008D049F" w:rsidRDefault="00D45FDE" w:rsidP="008D049F">
      <w:pPr>
        <w:rPr>
          <w:rFonts w:ascii="Sakkal Majalla" w:hAnsi="Sakkal Majalla" w:cs="Sakkal Majalla"/>
          <w:sz w:val="32"/>
          <w:szCs w:val="32"/>
        </w:rPr>
      </w:pPr>
      <w:r>
        <w:rPr>
          <w:rFonts w:ascii="Sakkal Majalla" w:hAnsi="Sakkal Majalla" w:cs="Sakkal Majalla"/>
          <w:noProof/>
          <w:sz w:val="32"/>
          <w:szCs w:val="32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324735</wp:posOffset>
            </wp:positionH>
            <wp:positionV relativeFrom="paragraph">
              <wp:posOffset>114935</wp:posOffset>
            </wp:positionV>
            <wp:extent cx="1868170" cy="1274445"/>
            <wp:effectExtent l="0" t="0" r="0" b="0"/>
            <wp:wrapNone/>
            <wp:docPr id="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17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D049F" w:rsidRPr="008D049F" w:rsidRDefault="00D45FDE" w:rsidP="008D049F">
      <w:pPr>
        <w:rPr>
          <w:rFonts w:ascii="Sakkal Majalla" w:hAnsi="Sakkal Majalla" w:cs="Sakkal Majalla"/>
          <w:sz w:val="32"/>
          <w:szCs w:val="32"/>
        </w:rPr>
      </w:pPr>
      <w:r>
        <w:rPr>
          <w:rFonts w:ascii="Sakkal Majalla" w:hAnsi="Sakkal Majalla" w:cs="Sakkal Majalla"/>
          <w:noProof/>
          <w:sz w:val="32"/>
          <w:szCs w:val="3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68580</wp:posOffset>
            </wp:positionH>
            <wp:positionV relativeFrom="paragraph">
              <wp:posOffset>189230</wp:posOffset>
            </wp:positionV>
            <wp:extent cx="1998980" cy="2004060"/>
            <wp:effectExtent l="0" t="0" r="0" b="0"/>
            <wp:wrapNone/>
            <wp:docPr id="1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D049F" w:rsidRPr="008D049F" w:rsidRDefault="00D45FDE" w:rsidP="008D049F">
      <w:pPr>
        <w:rPr>
          <w:rFonts w:ascii="Sakkal Majalla" w:hAnsi="Sakkal Majalla" w:cs="Sakkal Majalla"/>
          <w:sz w:val="32"/>
          <w:szCs w:val="32"/>
        </w:rPr>
      </w:pPr>
      <w:r>
        <w:rPr>
          <w:rFonts w:ascii="Sakkal Majalla" w:hAnsi="Sakkal Majalla" w:cs="Sakkal Majalla"/>
          <w:noProof/>
          <w:sz w:val="32"/>
          <w:szCs w:val="32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184785</wp:posOffset>
            </wp:positionV>
            <wp:extent cx="1129030" cy="1079500"/>
            <wp:effectExtent l="0" t="0" r="0" b="0"/>
            <wp:wrapNone/>
            <wp:docPr id="1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D049F" w:rsidRPr="008D049F" w:rsidRDefault="008D049F" w:rsidP="008D049F">
      <w:pPr>
        <w:rPr>
          <w:rFonts w:ascii="Sakkal Majalla" w:hAnsi="Sakkal Majalla" w:cs="Sakkal Majalla"/>
          <w:sz w:val="32"/>
          <w:szCs w:val="32"/>
        </w:rPr>
      </w:pPr>
    </w:p>
    <w:p w:rsidR="008E30BE" w:rsidRPr="008D049F" w:rsidRDefault="00D45FDE" w:rsidP="003B451F">
      <w:pPr>
        <w:rPr>
          <w:rFonts w:ascii="Sakkal Majalla" w:hAnsi="Sakkal Majalla" w:cs="Sakkal Majalla"/>
          <w:sz w:val="32"/>
          <w:szCs w:val="32"/>
        </w:rPr>
      </w:pPr>
      <w:bookmarkStart w:id="0" w:name="_GoBack"/>
      <w:bookmarkEnd w:id="0"/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347980</wp:posOffset>
                </wp:positionH>
                <wp:positionV relativeFrom="paragraph">
                  <wp:posOffset>2180590</wp:posOffset>
                </wp:positionV>
                <wp:extent cx="2956560" cy="5068570"/>
                <wp:effectExtent l="13970" t="8255" r="10795" b="9525"/>
                <wp:wrapNone/>
                <wp:docPr id="7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56560" cy="5068570"/>
                        </a:xfrm>
                        <a:prstGeom prst="roundRect">
                          <a:avLst>
                            <a:gd name="adj" fmla="val 50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93984" w:rsidRDefault="00E93984" w:rsidP="00E93984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</w:pPr>
                            <w:r w:rsidRPr="00E93984">
                              <w:rPr>
                                <w:b/>
                                <w:bCs/>
                                <w:u w:val="double"/>
                                <w:lang w:bidi="ar-DZ"/>
                              </w:rPr>
                              <w:t>-</w:t>
                            </w:r>
                            <w:proofErr w:type="gramStart"/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  <w:t>تطبيقات :</w:t>
                            </w:r>
                            <w:proofErr w:type="gramEnd"/>
                          </w:p>
                          <w:p w:rsidR="00E93984" w:rsidRPr="00E93984" w:rsidRDefault="00E93984" w:rsidP="008D0FD1">
                            <w:pPr>
                              <w:shd w:val="clear" w:color="auto" w:fill="DBE5F1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  <w:t>تمرين 1:</w:t>
                            </w:r>
                          </w:p>
                          <w:p w:rsidR="000647AB" w:rsidRPr="00E93984" w:rsidRDefault="00E93984" w:rsidP="000647AB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1-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أيهما اكبر </w:t>
                            </w:r>
                            <w:proofErr w:type="gramStart"/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حجما ،</w:t>
                            </w:r>
                            <w:proofErr w:type="gramEnd"/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مكعب طول حرفه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  <w:t>16cm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D149A9" w:rsidRPr="00E93984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أو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متوازي مستطيلات بعدا قاعدته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11cm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و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20cm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و ارتفاعه </w:t>
                            </w:r>
                            <w:r w:rsidR="000647AB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18cm</w:t>
                            </w:r>
                          </w:p>
                          <w:p w:rsidR="000647AB" w:rsidRPr="00E93984" w:rsidRDefault="000647AB" w:rsidP="000647AB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-</w:t>
                            </w:r>
                            <w:r w:rsidR="00E93984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2</w:t>
                            </w: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 </w:t>
                            </w: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ما هو حجم كل من المكعب ومتوازي المستطيلات بـ </w:t>
                            </w: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L </w:t>
                            </w:r>
                          </w:p>
                          <w:p w:rsidR="000647AB" w:rsidRDefault="000647AB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-</w:t>
                            </w:r>
                            <w:r w:rsidR="00E93984"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3</w:t>
                            </w:r>
                            <w:r w:rsidRPr="00E93984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احسب الفرق بين حجميهما؟</w:t>
                            </w:r>
                          </w:p>
                          <w:p w:rsidR="002E3E00" w:rsidRPr="00E93984" w:rsidRDefault="002E3E00" w:rsidP="008D0FD1">
                            <w:pPr>
                              <w:shd w:val="clear" w:color="auto" w:fill="DBE5F1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  <w:t>تمرين 2:</w:t>
                            </w:r>
                          </w:p>
                          <w:p w:rsidR="00341ECB" w:rsidRDefault="005251F5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أ) أراد عمر غرس شجرة فقام بحفر حفرة مكعبة الشكل عمقها 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1.2m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5251F5" w:rsidRDefault="005251F5" w:rsidP="005251F5">
                            <w:pPr>
                              <w:pStyle w:val="Paragraphedeliste"/>
                              <w:numPr>
                                <w:ilvl w:val="0"/>
                                <w:numId w:val="4"/>
                              </w:num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ما هو حجم التربة المستخرجة من هذه الحفرة؟</w:t>
                            </w:r>
                          </w:p>
                          <w:p w:rsidR="005251F5" w:rsidRPr="005251F5" w:rsidRDefault="005251F5" w:rsidP="005251F5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ب) أكمل الفراغ بعد إجراء التحويل المناسب:</w:t>
                            </w:r>
                          </w:p>
                          <w:p w:rsidR="005251F5" w:rsidRDefault="005251F5" w:rsidP="005251F5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2d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= 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…….</w:t>
                            </w:r>
                            <w:proofErr w:type="gramEnd"/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.L</w:t>
                            </w:r>
                            <w:r w:rsidR="00322578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   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 xml:space="preserve">     3c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  <w:r w:rsidR="00322578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= ……….mm</w:t>
                            </w:r>
                            <w:r w:rsidR="00322578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 3</w:t>
                            </w:r>
                          </w:p>
                          <w:p w:rsidR="00322578" w:rsidRDefault="00322578" w:rsidP="005251F5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11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= …………L    12.5dL=…… 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</w:p>
                          <w:p w:rsidR="00322578" w:rsidRPr="00322578" w:rsidRDefault="00322578" w:rsidP="008D0FD1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0 ,1078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=………mm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>3</w:t>
                            </w:r>
                          </w:p>
                          <w:p w:rsidR="005251F5" w:rsidRPr="005251F5" w:rsidRDefault="005251F5" w:rsidP="005251F5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</w:pPr>
                          </w:p>
                          <w:p w:rsidR="00E93984" w:rsidRPr="00E93984" w:rsidRDefault="00E93984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29" style="position:absolute;left:0;text-align:left;margin-left:-27.4pt;margin-top:171.7pt;width:232.8pt;height:399.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33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">
                <v:textbox>
                  <w:txbxContent>
                    <w:p w:rsidR="00E93984" w:rsidRDefault="00E93984" w:rsidP="00E93984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</w:pPr>
                      <w:r w:rsidRPr="00E93984">
                        <w:rPr>
                          <w:b/>
                          <w:bCs/>
                          <w:u w:val="double"/>
                          <w:lang w:bidi="ar-DZ"/>
                        </w:rPr>
                        <w:t>-</w:t>
                      </w:r>
                      <w:proofErr w:type="gramStart"/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  <w:t>تطبيقات :</w:t>
                      </w:r>
                      <w:proofErr w:type="gramEnd"/>
                    </w:p>
                    <w:p w:rsidR="00E93984" w:rsidRPr="00E93984" w:rsidRDefault="00E93984" w:rsidP="008D0FD1">
                      <w:pPr>
                        <w:shd w:val="clear" w:color="auto" w:fill="DBE5F1"/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  <w:t>تمرين 1:</w:t>
                      </w:r>
                    </w:p>
                    <w:p w:rsidR="000647AB" w:rsidRPr="00E93984" w:rsidRDefault="00E93984" w:rsidP="000647AB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1-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أيهما اكبر </w:t>
                      </w:r>
                      <w:proofErr w:type="gramStart"/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حجما ،</w:t>
                      </w:r>
                      <w:proofErr w:type="gramEnd"/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مكعب طول حرفه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bidi="ar-DZ"/>
                        </w:rPr>
                        <w:t>16cm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 w:rsidR="00D149A9" w:rsidRPr="00E93984"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أو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متوازي مستطيلات بعدا قاعدته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11cm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و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20cm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و ارتفاعه </w:t>
                      </w:r>
                      <w:r w:rsidR="000647AB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18cm</w:t>
                      </w:r>
                    </w:p>
                    <w:p w:rsidR="000647AB" w:rsidRPr="00E93984" w:rsidRDefault="000647AB" w:rsidP="000647AB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-</w:t>
                      </w:r>
                      <w:r w:rsidR="00E93984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2</w:t>
                      </w: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 </w:t>
                      </w: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ما هو حجم كل من المكعب ومتوازي المستطيلات بـ </w:t>
                      </w: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L </w:t>
                      </w:r>
                    </w:p>
                    <w:p w:rsidR="000647AB" w:rsidRDefault="000647AB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</w:pP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-</w:t>
                      </w:r>
                      <w:r w:rsidR="00E93984"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3</w:t>
                      </w:r>
                      <w:r w:rsidRPr="00E93984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احسب الفرق بين حجميهما؟</w:t>
                      </w:r>
                    </w:p>
                    <w:p w:rsidR="002E3E00" w:rsidRPr="00E93984" w:rsidRDefault="002E3E00" w:rsidP="008D0FD1">
                      <w:pPr>
                        <w:shd w:val="clear" w:color="auto" w:fill="DBE5F1"/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  <w:t>تمرين 2:</w:t>
                      </w:r>
                    </w:p>
                    <w:p w:rsidR="00341ECB" w:rsidRDefault="005251F5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أ) أراد عمر غرس شجرة فقام بحفر حفرة مكعبة الشكل عمقها 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1.2m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5251F5" w:rsidRDefault="005251F5" w:rsidP="005251F5">
                      <w:pPr>
                        <w:pStyle w:val="Paragraphedeliste"/>
                        <w:numPr>
                          <w:ilvl w:val="0"/>
                          <w:numId w:val="4"/>
                        </w:num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ما هو حجم التربة المستخرجة من هذه الحفرة؟</w:t>
                      </w:r>
                    </w:p>
                    <w:p w:rsidR="005251F5" w:rsidRPr="005251F5" w:rsidRDefault="005251F5" w:rsidP="005251F5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ب) أكمل الفراغ بعد إجراء التحويل المناسب:</w:t>
                      </w:r>
                    </w:p>
                    <w:p w:rsidR="005251F5" w:rsidRDefault="005251F5" w:rsidP="005251F5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2d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= </w:t>
                      </w:r>
                      <w:proofErr w:type="gramStart"/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…….</w:t>
                      </w:r>
                      <w:proofErr w:type="gramEnd"/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.L</w:t>
                      </w:r>
                      <w:r w:rsidR="00322578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   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 xml:space="preserve">     3c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  <w:r w:rsidR="00322578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= ……….mm</w:t>
                      </w:r>
                      <w:r w:rsidR="00322578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 3</w:t>
                      </w:r>
                    </w:p>
                    <w:p w:rsidR="00322578" w:rsidRDefault="00322578" w:rsidP="005251F5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11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= …………L    12.5dL=…… 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</w:p>
                    <w:p w:rsidR="00322578" w:rsidRPr="00322578" w:rsidRDefault="00322578" w:rsidP="008D0FD1">
                      <w:pPr>
                        <w:jc w:val="center"/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</w:pP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0 ,1078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=………mm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>3</w:t>
                      </w:r>
                    </w:p>
                    <w:p w:rsidR="005251F5" w:rsidRPr="005251F5" w:rsidRDefault="005251F5" w:rsidP="005251F5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</w:pPr>
                    </w:p>
                    <w:p w:rsidR="00E93984" w:rsidRPr="00E93984" w:rsidRDefault="00E93984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646680</wp:posOffset>
                </wp:positionH>
                <wp:positionV relativeFrom="paragraph">
                  <wp:posOffset>5304790</wp:posOffset>
                </wp:positionV>
                <wp:extent cx="4286250" cy="1877695"/>
                <wp:effectExtent l="8255" t="8255" r="10795" b="9525"/>
                <wp:wrapNone/>
                <wp:docPr id="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0" cy="1877695"/>
                        </a:xfrm>
                        <a:prstGeom prst="roundRect">
                          <a:avLst>
                            <a:gd name="adj" fmla="val 846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E3E00" w:rsidRPr="00E93984" w:rsidRDefault="002E3E00" w:rsidP="008D0FD1">
                            <w:pPr>
                              <w:shd w:val="clear" w:color="auto" w:fill="DBE5F1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u w:val="double"/>
                                <w:rtl/>
                                <w:lang w:bidi="ar-DZ"/>
                              </w:rPr>
                              <w:t>تمرين 3:</w:t>
                            </w:r>
                          </w:p>
                          <w:p w:rsidR="002E3E00" w:rsidRPr="00015E27" w:rsidRDefault="00015E27" w:rsidP="00015E27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</w:pP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قمنا بحفر حفرة طولها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3</w:t>
                            </w:r>
                            <w:proofErr w:type="gramStart"/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m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وعرضها</w:t>
                            </w:r>
                            <w:proofErr w:type="gramEnd"/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1,5m 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و عمقها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0 ,8m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للتخلص من التربة المستخرجة استأجرنا  عربة صغيرة سعتها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0,3m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val="fr-FR" w:bidi="ar-DZ"/>
                              </w:rPr>
                              <w:t xml:space="preserve">3 </w:t>
                            </w:r>
                          </w:p>
                          <w:p w:rsidR="00015E27" w:rsidRPr="00015E27" w:rsidRDefault="00015E27" w:rsidP="00015E27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lang w:val="fr-FR" w:bidi="ar-DZ"/>
                              </w:rPr>
                              <w:t>-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كم من نقلة يلزم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ن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>ا لذلك؟</w:t>
                            </w:r>
                          </w:p>
                          <w:p w:rsidR="00015E27" w:rsidRPr="00015E27" w:rsidRDefault="00015E27" w:rsidP="00015E27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</w:pP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- ما هو حجم الرمل اللازم لملأ   </w: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position w:val="-24"/>
                                <w:sz w:val="32"/>
                                <w:szCs w:val="32"/>
                                <w:lang w:val="fr-FR" w:bidi="ar-DZ"/>
                              </w:rPr>
                              <w:object w:dxaOrig="24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2pt;height:31.5pt">
                                  <v:imagedata r:id="rId9" o:title=""/>
                                </v:shape>
                                <o:OLEObject Type="Embed" ProgID="Equation.DSMT4" ShapeID="_x0000_i1025" DrawAspect="Content" ObjectID="_1622634842" r:id="rId10"/>
                              </w:object>
                            </w:r>
                            <w:r w:rsidRPr="00015E27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 w:bidi="ar-DZ"/>
                              </w:rPr>
                              <w:t xml:space="preserve"> من حجم الحفرة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9" o:spid="_x0000_s1030" style="position:absolute;left:0;text-align:left;margin-left:208.4pt;margin-top:417.7pt;width:337.5pt;height:147.8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54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">
                <v:textbox>
                  <w:txbxContent>
                    <w:p w:rsidR="002E3E00" w:rsidRPr="00E93984" w:rsidRDefault="002E3E00" w:rsidP="008D0FD1">
                      <w:pPr>
                        <w:shd w:val="clear" w:color="auto" w:fill="DBE5F1"/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u w:val="double"/>
                          <w:rtl/>
                          <w:lang w:bidi="ar-DZ"/>
                        </w:rPr>
                        <w:t>تمرين 3:</w:t>
                      </w:r>
                    </w:p>
                    <w:p w:rsidR="002E3E00" w:rsidRPr="00015E27" w:rsidRDefault="00015E27" w:rsidP="00015E27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</w:pP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قمنا بحفر حفرة طولها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3</w:t>
                      </w:r>
                      <w:proofErr w:type="gramStart"/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m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rtl/>
                          <w:lang w:val="fr-FR" w:bidi="ar-DZ"/>
                        </w:rPr>
                        <w:t xml:space="preserve">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وعرضها</w:t>
                      </w:r>
                      <w:proofErr w:type="gramEnd"/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1,5m 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و عمقها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0 ,8m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للتخلص من التربة المستخرجة استأجرنا  عربة صغيرة سعتها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0,3m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vertAlign w:val="superscript"/>
                          <w:lang w:val="fr-FR" w:bidi="ar-DZ"/>
                        </w:rPr>
                        <w:t xml:space="preserve">3 </w:t>
                      </w:r>
                    </w:p>
                    <w:p w:rsidR="00015E27" w:rsidRPr="00015E27" w:rsidRDefault="00015E27" w:rsidP="00015E27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</w:pP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lang w:val="fr-FR" w:bidi="ar-DZ"/>
                        </w:rPr>
                        <w:t>-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كم من نقلة يلزم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ن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>ا لذلك؟</w:t>
                      </w:r>
                    </w:p>
                    <w:p w:rsidR="00015E27" w:rsidRPr="00015E27" w:rsidRDefault="00015E27" w:rsidP="00015E27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</w:pP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- ما هو حجم الرمل اللازم لملأ   </w: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position w:val="-24"/>
                          <w:sz w:val="32"/>
                          <w:szCs w:val="32"/>
                          <w:lang w:val="fr-FR" w:bidi="ar-DZ"/>
                        </w:rPr>
                        <w:object w:dxaOrig="240" w:dyaOrig="620">
                          <v:shape id="_x0000_i1025" type="#_x0000_t75" style="width:12pt;height:31.5pt">
                            <v:imagedata r:id="rId9" o:title=""/>
                          </v:shape>
                          <o:OLEObject Type="Embed" ProgID="Equation.DSMT4" ShapeID="_x0000_i1025" DrawAspect="Content" ObjectID="_1622634842" r:id="rId11"/>
                        </w:object>
                      </w:r>
                      <w:r w:rsidRPr="00015E27">
                        <w:rPr>
                          <w:rFonts w:ascii="Sakkal Majalla" w:hAnsi="Sakkal Majalla" w:cs="Sakkal Majalla"/>
                          <w:b/>
                          <w:bCs/>
                          <w:sz w:val="32"/>
                          <w:szCs w:val="32"/>
                          <w:rtl/>
                          <w:lang w:val="fr-FR" w:bidi="ar-DZ"/>
                        </w:rPr>
                        <w:t xml:space="preserve"> من حجم الحفرة؟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347345</wp:posOffset>
                </wp:positionV>
                <wp:extent cx="4364990" cy="2388870"/>
                <wp:effectExtent l="5715" t="13335" r="10795" b="7620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64990" cy="2388870"/>
                        </a:xfrm>
                        <a:prstGeom prst="roundRect">
                          <a:avLst>
                            <a:gd name="adj" fmla="val 608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B6B55" w:rsidRDefault="009B6B55" w:rsidP="009B6B55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tbl>
                            <w:tblPr>
                              <w:bidiVisual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715"/>
                              <w:gridCol w:w="3425"/>
                            </w:tblGrid>
                            <w:tr w:rsidR="009B6B55" w:rsidRPr="007E66AB" w:rsidTr="00035C3C">
                              <w:tc>
                                <w:tcPr>
                                  <w:tcW w:w="3715" w:type="dxa"/>
                                  <w:shd w:val="clear" w:color="auto" w:fill="auto"/>
                                </w:tcPr>
                                <w:p w:rsidR="009B6B55" w:rsidRPr="009B6B55" w:rsidRDefault="009B6B55" w:rsidP="008D0FD1">
                                  <w:pPr>
                                    <w:numPr>
                                      <w:ilvl w:val="0"/>
                                      <w:numId w:val="2"/>
                                    </w:numPr>
                                    <w:shd w:val="clear" w:color="auto" w:fill="DBE5F1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9B6B55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حجم متوازي المستطيلات:</w:t>
                                  </w:r>
                                </w:p>
                                <w:p w:rsidR="009B6B55" w:rsidRPr="007E66AB" w:rsidRDefault="009B6B55" w:rsidP="00035C3C">
                                  <w:pPr>
                                    <w:rPr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>حجم متوازي المستطيلات هو جداء أبعاده الثلاثة معبرُ عنها بنفس وحدة قياس الأطوال.</w:t>
                                  </w:r>
                                </w:p>
                                <w:p w:rsidR="009B6B55" w:rsidRPr="007E66AB" w:rsidRDefault="009B6B55" w:rsidP="00035C3C">
                                  <w:pPr>
                                    <w:jc w:val="center"/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7E66AB"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/>
                                    </w:rPr>
                                    <w:t>V=</w:t>
                                  </w:r>
                                  <w:proofErr w:type="spellStart"/>
                                  <w:r w:rsidRPr="007E66AB"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/>
                                    </w:rPr>
                                    <w:t>a×b×h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3425" w:type="dxa"/>
                                  <w:shd w:val="clear" w:color="auto" w:fill="auto"/>
                                </w:tcPr>
                                <w:p w:rsidR="009B6B55" w:rsidRPr="007E66AB" w:rsidRDefault="00D45FDE" w:rsidP="00035C3C">
                                  <w:pPr>
                                    <w:rPr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8D0FD1">
                                    <w:rPr>
                                      <w:noProof/>
                                      <w:lang w:val="fr-FR" w:eastAsia="fr-FR"/>
                                    </w:rPr>
                                    <w:drawing>
                                      <wp:inline distT="0" distB="0" distL="0" distR="0">
                                        <wp:extent cx="1828800" cy="904875"/>
                                        <wp:effectExtent l="0" t="0" r="0" b="0"/>
                                        <wp:docPr id="2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Imag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28800" cy="9048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9B6B55" w:rsidRPr="007E66AB" w:rsidTr="00035C3C">
                              <w:tc>
                                <w:tcPr>
                                  <w:tcW w:w="3715" w:type="dxa"/>
                                  <w:shd w:val="clear" w:color="auto" w:fill="auto"/>
                                </w:tcPr>
                                <w:p w:rsidR="009B6B55" w:rsidRPr="009B6B55" w:rsidRDefault="009B6B55" w:rsidP="008D0FD1">
                                  <w:pPr>
                                    <w:numPr>
                                      <w:ilvl w:val="0"/>
                                      <w:numId w:val="2"/>
                                    </w:numPr>
                                    <w:shd w:val="clear" w:color="auto" w:fill="DBE5F1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9B6B55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حجم المكعب:</w:t>
                                  </w:r>
                                </w:p>
                                <w:p w:rsidR="009B6B55" w:rsidRPr="007E66AB" w:rsidRDefault="009B6B55" w:rsidP="00035C3C">
                                  <w:pPr>
                                    <w:jc w:val="center"/>
                                    <w:rPr>
                                      <w:color w:val="000000"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 xml:space="preserve">حجم المكعب الذي طول حرفه </w:t>
                                  </w:r>
                                  <w:r w:rsidRPr="007E66AB"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/>
                                    </w:rPr>
                                    <w:t>a</w:t>
                                  </w:r>
                                  <w:r w:rsidRPr="007E66AB">
                                    <w:rPr>
                                      <w:rFonts w:hint="cs"/>
                                      <w:color w:val="000000"/>
                                      <w:sz w:val="28"/>
                                      <w:szCs w:val="28"/>
                                      <w:rtl/>
                                      <w:lang w:val="fr-FR" w:bidi="ar-DZ"/>
                                    </w:rPr>
                                    <w:t xml:space="preserve"> هو: </w:t>
                                  </w:r>
                                  <w:r w:rsidRPr="007E66AB"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V=</w:t>
                                  </w:r>
                                  <w:proofErr w:type="spellStart"/>
                                  <w:r w:rsidRPr="007E66AB">
                                    <w:rPr>
                                      <w:color w:val="000000"/>
                                      <w:sz w:val="28"/>
                                      <w:szCs w:val="28"/>
                                      <w:lang w:val="fr-FR"/>
                                    </w:rPr>
                                    <w:t>a×a×a</w:t>
                                  </w:r>
                                  <w:proofErr w:type="spellEnd"/>
                                </w:p>
                                <w:p w:rsidR="009B6B55" w:rsidRPr="007E66AB" w:rsidRDefault="009B6B55" w:rsidP="00035C3C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425" w:type="dxa"/>
                                  <w:shd w:val="clear" w:color="auto" w:fill="auto"/>
                                </w:tcPr>
                                <w:p w:rsidR="009B6B55" w:rsidRPr="007E66AB" w:rsidRDefault="009B6B55" w:rsidP="00035C3C">
                                  <w:pPr>
                                    <w:rPr>
                                      <w:color w:val="000000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noProof/>
                                      <w:lang w:val="fr-FR" w:eastAsia="fr-FR"/>
                                    </w:rPr>
                                    <w:t xml:space="preserve">    </w:t>
                                  </w:r>
                                  <w:r w:rsidRPr="007E66AB">
                                    <w:rPr>
                                      <w:rFonts w:hint="cs"/>
                                      <w:noProof/>
                                      <w:rtl/>
                                      <w:lang w:val="fr-FR" w:eastAsia="fr-FR"/>
                                    </w:rPr>
                                    <w:t xml:space="preserve">  </w:t>
                                  </w:r>
                                  <w:r w:rsidRPr="007E66AB">
                                    <w:rPr>
                                      <w:rFonts w:hint="cs"/>
                                      <w:noProof/>
                                      <w:rtl/>
                                      <w:lang w:val="fr-FR" w:eastAsia="fr-FR" w:bidi="ar-DZ"/>
                                    </w:rPr>
                                    <w:t xml:space="preserve">  </w:t>
                                  </w:r>
                                  <w:r w:rsidR="00D45FDE" w:rsidRPr="008D0FD1">
                                    <w:rPr>
                                      <w:noProof/>
                                      <w:lang w:val="fr-FR" w:eastAsia="fr-FR"/>
                                    </w:rPr>
                                    <w:drawing>
                                      <wp:inline distT="0" distB="0" distL="0" distR="0">
                                        <wp:extent cx="1114425" cy="904875"/>
                                        <wp:effectExtent l="0" t="0" r="0" b="0"/>
                                        <wp:docPr id="3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Imag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14425" cy="9048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7E66AB">
                                    <w:rPr>
                                      <w:rFonts w:hint="cs"/>
                                      <w:noProof/>
                                      <w:rtl/>
                                      <w:lang w:val="fr-FR" w:eastAsia="fr-FR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:rsidR="009B6B55" w:rsidRDefault="009B6B5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31" style="position:absolute;left:0;text-align:left;margin-left:202.2pt;margin-top:27.35pt;width:343.7pt;height:188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99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">
                <v:textbox>
                  <w:txbxContent>
                    <w:p w:rsidR="009B6B55" w:rsidRDefault="009B6B55" w:rsidP="009B6B55">
                      <w:pPr>
                        <w:rPr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</w:pPr>
                    </w:p>
                    <w:tbl>
                      <w:tblPr>
                        <w:bidiVisual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715"/>
                        <w:gridCol w:w="3425"/>
                      </w:tblGrid>
                      <w:tr w:rsidR="009B6B55" w:rsidRPr="007E66AB" w:rsidTr="00035C3C">
                        <w:tc>
                          <w:tcPr>
                            <w:tcW w:w="3715" w:type="dxa"/>
                            <w:shd w:val="clear" w:color="auto" w:fill="auto"/>
                          </w:tcPr>
                          <w:p w:rsidR="009B6B55" w:rsidRPr="009B6B55" w:rsidRDefault="009B6B55" w:rsidP="008D0FD1">
                            <w:pPr>
                              <w:numPr>
                                <w:ilvl w:val="0"/>
                                <w:numId w:val="2"/>
                              </w:numPr>
                              <w:shd w:val="clear" w:color="auto" w:fill="DBE5F1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9B6B5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حجم متوازي المستطيلات:</w:t>
                            </w:r>
                          </w:p>
                          <w:p w:rsidR="009B6B55" w:rsidRPr="007E66AB" w:rsidRDefault="009B6B55" w:rsidP="00035C3C">
                            <w:pPr>
                              <w:rPr>
                                <w:color w:val="000000"/>
                                <w:sz w:val="28"/>
                                <w:szCs w:val="28"/>
                                <w:rtl/>
                              </w:rPr>
                            </w:pPr>
                            <w:r w:rsidRPr="007E66A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حجم متوازي المستطيلات هو جداء أبعاده الثلاثة معبرُ عنها بنفس وحدة قياس الأطوال.</w:t>
                            </w:r>
                          </w:p>
                          <w:p w:rsidR="009B6B55" w:rsidRPr="007E66AB" w:rsidRDefault="009B6B55" w:rsidP="00035C3C">
                            <w:pPr>
                              <w:jc w:val="center"/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>V=</w:t>
                            </w:r>
                            <w:proofErr w:type="spellStart"/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>a×b×h</w:t>
                            </w:r>
                            <w:proofErr w:type="spellEnd"/>
                          </w:p>
                        </w:tc>
                        <w:tc>
                          <w:tcPr>
                            <w:tcW w:w="3425" w:type="dxa"/>
                            <w:shd w:val="clear" w:color="auto" w:fill="auto"/>
                          </w:tcPr>
                          <w:p w:rsidR="009B6B55" w:rsidRPr="007E66AB" w:rsidRDefault="00D45FDE" w:rsidP="00035C3C">
                            <w:pPr>
                              <w:rPr>
                                <w:color w:val="000000"/>
                                <w:sz w:val="28"/>
                                <w:szCs w:val="28"/>
                                <w:rtl/>
                              </w:rPr>
                            </w:pPr>
                            <w:r w:rsidRPr="008D0FD1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1828800" cy="904875"/>
                                  <wp:effectExtent l="0" t="0" r="0" b="0"/>
                                  <wp:docPr id="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28800" cy="904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9B6B55" w:rsidRPr="007E66AB" w:rsidTr="00035C3C">
                        <w:tc>
                          <w:tcPr>
                            <w:tcW w:w="3715" w:type="dxa"/>
                            <w:shd w:val="clear" w:color="auto" w:fill="auto"/>
                          </w:tcPr>
                          <w:p w:rsidR="009B6B55" w:rsidRPr="009B6B55" w:rsidRDefault="009B6B55" w:rsidP="008D0FD1">
                            <w:pPr>
                              <w:numPr>
                                <w:ilvl w:val="0"/>
                                <w:numId w:val="2"/>
                              </w:numPr>
                              <w:shd w:val="clear" w:color="auto" w:fill="DBE5F1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9B6B55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حجم المكعب:</w:t>
                            </w:r>
                          </w:p>
                          <w:p w:rsidR="009B6B55" w:rsidRPr="007E66AB" w:rsidRDefault="009B6B55" w:rsidP="00035C3C">
                            <w:pPr>
                              <w:jc w:val="center"/>
                              <w:rPr>
                                <w:color w:val="000000"/>
                                <w:sz w:val="28"/>
                                <w:szCs w:val="28"/>
                                <w:rtl/>
                                <w:lang w:val="fr-FR"/>
                              </w:rPr>
                            </w:pPr>
                            <w:r w:rsidRPr="007E66A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حجم المكعب الذي طول حرفه </w:t>
                            </w:r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>a</w:t>
                            </w:r>
                            <w:r w:rsidRPr="007E66AB">
                              <w:rPr>
                                <w:rFonts w:hint="cs"/>
                                <w:color w:val="000000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هو: </w:t>
                            </w:r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  <w:lang w:val="fr-FR" w:bidi="ar-DZ"/>
                              </w:rPr>
                              <w:t>V=</w:t>
                            </w:r>
                            <w:proofErr w:type="spellStart"/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  <w:t>a×a×a</w:t>
                            </w:r>
                            <w:proofErr w:type="spellEnd"/>
                          </w:p>
                          <w:p w:rsidR="009B6B55" w:rsidRPr="007E66AB" w:rsidRDefault="009B6B55" w:rsidP="00035C3C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3425" w:type="dxa"/>
                            <w:shd w:val="clear" w:color="auto" w:fill="auto"/>
                          </w:tcPr>
                          <w:p w:rsidR="009B6B55" w:rsidRPr="007E66AB" w:rsidRDefault="009B6B55" w:rsidP="00035C3C">
                            <w:pPr>
                              <w:rPr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E66AB">
                              <w:rPr>
                                <w:noProof/>
                                <w:lang w:val="fr-FR" w:eastAsia="fr-FR"/>
                              </w:rPr>
                              <w:t xml:space="preserve">    </w:t>
                            </w:r>
                            <w:r w:rsidRPr="007E66AB">
                              <w:rPr>
                                <w:rFonts w:hint="cs"/>
                                <w:noProof/>
                                <w:rtl/>
                                <w:lang w:val="fr-FR" w:eastAsia="fr-FR"/>
                              </w:rPr>
                              <w:t xml:space="preserve">  </w:t>
                            </w:r>
                            <w:r w:rsidRPr="007E66AB">
                              <w:rPr>
                                <w:rFonts w:hint="cs"/>
                                <w:noProof/>
                                <w:rtl/>
                                <w:lang w:val="fr-FR" w:eastAsia="fr-FR" w:bidi="ar-DZ"/>
                              </w:rPr>
                              <w:t xml:space="preserve">  </w:t>
                            </w:r>
                            <w:r w:rsidR="00D45FDE" w:rsidRPr="008D0FD1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1114425" cy="904875"/>
                                  <wp:effectExtent l="0" t="0" r="0" b="0"/>
                                  <wp:docPr id="3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4425" cy="904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E66AB">
                              <w:rPr>
                                <w:rFonts w:hint="cs"/>
                                <w:noProof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</w:p>
                        </w:tc>
                      </w:tr>
                    </w:tbl>
                    <w:p w:rsidR="009B6B55" w:rsidRDefault="009B6B55"/>
                  </w:txbxContent>
                </v:textbox>
              </v:roundrect>
            </w:pict>
          </mc:Fallback>
        </mc:AlternateContent>
      </w: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646680</wp:posOffset>
                </wp:positionH>
                <wp:positionV relativeFrom="paragraph">
                  <wp:posOffset>2842895</wp:posOffset>
                </wp:positionV>
                <wp:extent cx="4328160" cy="2422525"/>
                <wp:effectExtent l="8255" t="13335" r="6985" b="12065"/>
                <wp:wrapNone/>
                <wp:docPr id="4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8160" cy="2422525"/>
                        </a:xfrm>
                        <a:prstGeom prst="roundRect">
                          <a:avLst>
                            <a:gd name="adj" fmla="val 90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5E0DBE" w:rsidRPr="005E0DBE" w:rsidRDefault="005E0DBE" w:rsidP="005E0DBE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E0DB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لاحظة:</w:t>
                            </w:r>
                            <w:r w:rsidRPr="005E0DB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5E0DBE" w:rsidRPr="005E0DBE" w:rsidRDefault="005E0DBE" w:rsidP="005E0DBE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5E0DB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لإنتقال</w:t>
                            </w:r>
                            <w:proofErr w:type="spellEnd"/>
                            <w:r w:rsidRPr="005E0DB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ن وحدة قياس الحجم إلى وحدة قياس السعة (اللتر) نستعمل </w:t>
                            </w:r>
                            <w:proofErr w:type="gramStart"/>
                            <w:r w:rsidRPr="005E0DB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قاعدة:   </w:t>
                            </w:r>
                            <w:proofErr w:type="gramEnd"/>
                            <w:r w:rsidRPr="005E0DBE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5E0DBE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1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d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5E0DBE">
                              <w:rPr>
                                <w:sz w:val="28"/>
                                <w:szCs w:val="28"/>
                                <w:lang w:bidi="ar-DZ"/>
                              </w:rPr>
                              <w:t>=1L</w:t>
                            </w:r>
                          </w:p>
                          <w:p w:rsidR="005F5866" w:rsidRPr="005E0DBE" w:rsidRDefault="005F5866" w:rsidP="005F5866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5E0DB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ثال:</w:t>
                            </w:r>
                          </w:p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95"/>
                              <w:gridCol w:w="426"/>
                              <w:gridCol w:w="250"/>
                              <w:gridCol w:w="851"/>
                              <w:gridCol w:w="853"/>
                              <w:gridCol w:w="595"/>
                              <w:gridCol w:w="595"/>
                              <w:gridCol w:w="508"/>
                              <w:gridCol w:w="426"/>
                              <w:gridCol w:w="567"/>
                              <w:gridCol w:w="425"/>
                              <w:gridCol w:w="360"/>
                            </w:tblGrid>
                            <w:tr w:rsidR="005F5866" w:rsidRPr="005E0DBE" w:rsidTr="00E93984">
                              <w:tc>
                                <w:tcPr>
                                  <w:tcW w:w="1271" w:type="dxa"/>
                                  <w:gridSpan w:val="3"/>
                                  <w:shd w:val="clear" w:color="auto" w:fill="auto"/>
                                </w:tcPr>
                                <w:p w:rsidR="005F5866" w:rsidRPr="00D45FDE" w:rsidRDefault="00D45FDE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Calibri" w:hAnsi="Cambria Math" w:cs="Arial"/>
                                              <w:b/>
                                              <w:i/>
                                              <w:lang w:val="fr-FR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2299" w:type="dxa"/>
                                  <w:gridSpan w:val="3"/>
                                  <w:shd w:val="clear" w:color="auto" w:fill="auto"/>
                                </w:tcPr>
                                <w:p w:rsidR="005F5866" w:rsidRPr="00D45FDE" w:rsidRDefault="00D45FDE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c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29" w:type="dxa"/>
                                  <w:gridSpan w:val="3"/>
                                  <w:shd w:val="clear" w:color="auto" w:fill="auto"/>
                                </w:tcPr>
                                <w:p w:rsidR="005F5866" w:rsidRPr="00D45FDE" w:rsidRDefault="00D45FDE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Calibri" w:hAnsi="Cambria Math" w:cs="Arial"/>
                                              <w:b/>
                                              <w:i/>
                                              <w:lang w:val="fr-FR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d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352" w:type="dxa"/>
                                  <w:gridSpan w:val="3"/>
                                  <w:shd w:val="clear" w:color="auto" w:fill="auto"/>
                                </w:tcPr>
                                <w:p w:rsidR="005F5866" w:rsidRPr="00D45FDE" w:rsidRDefault="00D45FDE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Calibri" w:hAnsi="Cambria Math" w:cs="Arial"/>
                                              <w:b/>
                                              <w:i/>
                                              <w:lang w:val="fr-FR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5F5866" w:rsidRPr="005E0DBE" w:rsidTr="00E93984"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0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jc w:val="right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mL</w:t>
                                  </w:r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proofErr w:type="spellStart"/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c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dL</w:t>
                                  </w:r>
                                </w:p>
                              </w:tc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  <w:lang w:val="fr-FR"/>
                                    </w:rPr>
                                    <w:t>L</w:t>
                                  </w:r>
                                </w:p>
                              </w:tc>
                              <w:tc>
                                <w:tcPr>
                                  <w:tcW w:w="508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5F5866" w:rsidRPr="005E0DBE" w:rsidTr="00E93984">
                              <w:trPr>
                                <w:trHeight w:val="846"/>
                              </w:trPr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0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53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9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,</w:t>
                                  </w:r>
                                </w:p>
                              </w:tc>
                              <w:tc>
                                <w:tcPr>
                                  <w:tcW w:w="508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5E0DBE">
                                    <w:rPr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</w:tcPr>
                                <w:p w:rsidR="005F5866" w:rsidRPr="005E0DBE" w:rsidRDefault="005F5866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5F5866" w:rsidRPr="004F7AD8" w:rsidRDefault="005F5866" w:rsidP="005F5866">
                            <w:pPr>
                              <w:jc w:val="center"/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</w:rPr>
                              <w:t>21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color w:val="000000"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F7AD8">
                              <w:rPr>
                                <w:sz w:val="28"/>
                                <w:szCs w:val="28"/>
                                <w:lang w:val="fr-FR"/>
                              </w:rPr>
                              <w:t>=21000L</w:t>
                            </w:r>
                          </w:p>
                          <w:p w:rsidR="005F5866" w:rsidRPr="007E66AB" w:rsidRDefault="005F5866" w:rsidP="005F5866">
                            <w:pPr>
                              <w:jc w:val="center"/>
                              <w:rPr>
                                <w:color w:val="000000"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7E66AB">
                              <w:rPr>
                                <w:color w:val="000000"/>
                                <w:sz w:val="28"/>
                                <w:szCs w:val="28"/>
                              </w:rPr>
                              <w:t>30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4F7AD8">
                              <w:rPr>
                                <w:position w:val="-6"/>
                                <w:sz w:val="28"/>
                                <w:szCs w:val="28"/>
                              </w:rPr>
                              <w:t>=0,030L</w:t>
                            </w:r>
                          </w:p>
                          <w:p w:rsidR="005F5866" w:rsidRDefault="005F586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" o:spid="_x0000_s1032" style="position:absolute;left:0;text-align:left;margin-left:208.4pt;margin-top:223.85pt;width:340.8pt;height:190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91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">
                <v:textbox>
                  <w:txbxContent>
                    <w:p w:rsidR="005E0DBE" w:rsidRPr="005E0DBE" w:rsidRDefault="005E0DBE" w:rsidP="005E0DBE">
                      <w:pPr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E0DB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لاحظة:</w:t>
                      </w:r>
                      <w:r w:rsidRPr="005E0DB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</w:t>
                      </w:r>
                    </w:p>
                    <w:p w:rsidR="005E0DBE" w:rsidRPr="005E0DBE" w:rsidRDefault="005E0DBE" w:rsidP="005E0DBE">
                      <w:pPr>
                        <w:numPr>
                          <w:ilvl w:val="0"/>
                          <w:numId w:val="3"/>
                        </w:numPr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proofErr w:type="spellStart"/>
                      <w:r w:rsidRPr="005E0DB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للإنتقال</w:t>
                      </w:r>
                      <w:proofErr w:type="spellEnd"/>
                      <w:r w:rsidRPr="005E0DB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من وحدة قياس الحجم إلى وحدة قياس السعة (اللتر) نستعمل </w:t>
                      </w:r>
                      <w:proofErr w:type="gramStart"/>
                      <w:r w:rsidRPr="005E0DB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القاعدة:   </w:t>
                      </w:r>
                      <w:proofErr w:type="gramEnd"/>
                      <w:r w:rsidRPr="005E0DBE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5E0DBE">
                        <w:rPr>
                          <w:b/>
                          <w:bCs/>
                          <w:sz w:val="28"/>
                          <w:szCs w:val="28"/>
                          <w:lang w:val="fr-FR"/>
                        </w:rPr>
                        <w:t>1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="Calibri" w:hAnsi="Cambria Math" w:cs="Arial"/>
                                <w:b/>
                                <w:i/>
                                <w:lang w:val="fr-FR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dm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p>
                        </m:sSup>
                      </m:oMath>
                      <w:r w:rsidRPr="005E0DBE">
                        <w:rPr>
                          <w:sz w:val="28"/>
                          <w:szCs w:val="28"/>
                          <w:lang w:bidi="ar-DZ"/>
                        </w:rPr>
                        <w:t>=1L</w:t>
                      </w:r>
                    </w:p>
                    <w:p w:rsidR="005F5866" w:rsidRPr="005E0DBE" w:rsidRDefault="005F5866" w:rsidP="005F5866">
                      <w:pPr>
                        <w:rPr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5E0DBE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ثال:</w:t>
                      </w:r>
                    </w:p>
                    <w:tbl>
                      <w:tblPr>
                        <w:bidiVisual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95"/>
                        <w:gridCol w:w="426"/>
                        <w:gridCol w:w="250"/>
                        <w:gridCol w:w="851"/>
                        <w:gridCol w:w="853"/>
                        <w:gridCol w:w="595"/>
                        <w:gridCol w:w="595"/>
                        <w:gridCol w:w="508"/>
                        <w:gridCol w:w="426"/>
                        <w:gridCol w:w="567"/>
                        <w:gridCol w:w="425"/>
                        <w:gridCol w:w="360"/>
                      </w:tblGrid>
                      <w:tr w:rsidR="005F5866" w:rsidRPr="005E0DBE" w:rsidTr="00E93984">
                        <w:tc>
                          <w:tcPr>
                            <w:tcW w:w="1271" w:type="dxa"/>
                            <w:gridSpan w:val="3"/>
                            <w:shd w:val="clear" w:color="auto" w:fill="auto"/>
                          </w:tcPr>
                          <w:p w:rsidR="005F5866" w:rsidRPr="00D45FDE" w:rsidRDefault="00D45FDE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Calibri" w:hAnsi="Cambria Math" w:cs="Arial"/>
                                        <w:b/>
                                        <w:i/>
                                        <w:lang w:val="fr-FR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2299" w:type="dxa"/>
                            <w:gridSpan w:val="3"/>
                            <w:shd w:val="clear" w:color="auto" w:fill="auto"/>
                          </w:tcPr>
                          <w:p w:rsidR="005F5866" w:rsidRPr="00D45FDE" w:rsidRDefault="00D45FDE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c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1529" w:type="dxa"/>
                            <w:gridSpan w:val="3"/>
                            <w:shd w:val="clear" w:color="auto" w:fill="auto"/>
                          </w:tcPr>
                          <w:p w:rsidR="005F5866" w:rsidRPr="00D45FDE" w:rsidRDefault="00D45FDE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Calibri" w:hAnsi="Cambria Math" w:cs="Arial"/>
                                        <w:b/>
                                        <w:i/>
                                        <w:lang w:val="fr-FR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d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1352" w:type="dxa"/>
                            <w:gridSpan w:val="3"/>
                            <w:shd w:val="clear" w:color="auto" w:fill="auto"/>
                          </w:tcPr>
                          <w:p w:rsidR="005F5866" w:rsidRPr="00D45FDE" w:rsidRDefault="00D45FDE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Calibri" w:hAnsi="Cambria Math" w:cs="Arial"/>
                                        <w:b/>
                                        <w:i/>
                                        <w:lang w:val="fr-FR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5F5866" w:rsidRPr="005E0DBE" w:rsidTr="00E93984"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jc w:val="right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mL</w:t>
                            </w:r>
                          </w:p>
                        </w:tc>
                        <w:tc>
                          <w:tcPr>
                            <w:tcW w:w="853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proofErr w:type="spellStart"/>
                            <w:r w:rsidRPr="005E0DBE">
                              <w:rPr>
                                <w:sz w:val="28"/>
                                <w:szCs w:val="28"/>
                              </w:rPr>
                              <w:t>cL</w:t>
                            </w:r>
                            <w:proofErr w:type="spellEnd"/>
                          </w:p>
                        </w:tc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dL</w:t>
                            </w:r>
                          </w:p>
                        </w:tc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  <w:lang w:val="fr-FR"/>
                              </w:rPr>
                              <w:t>L</w:t>
                            </w:r>
                          </w:p>
                        </w:tc>
                        <w:tc>
                          <w:tcPr>
                            <w:tcW w:w="508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2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5F5866" w:rsidRPr="005E0DBE" w:rsidTr="00E93984">
                        <w:trPr>
                          <w:trHeight w:val="846"/>
                        </w:trPr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250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853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9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,</w:t>
                            </w:r>
                          </w:p>
                        </w:tc>
                        <w:tc>
                          <w:tcPr>
                            <w:tcW w:w="508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26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0DBE"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</w:tcPr>
                          <w:p w:rsidR="005F5866" w:rsidRPr="005E0DBE" w:rsidRDefault="005F5866" w:rsidP="00035C3C">
                            <w:pPr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5F5866" w:rsidRPr="004F7AD8" w:rsidRDefault="005F5866" w:rsidP="005F5866">
                      <w:pPr>
                        <w:jc w:val="center"/>
                        <w:rPr>
                          <w:sz w:val="28"/>
                          <w:szCs w:val="28"/>
                          <w:lang w:val="fr-FR"/>
                        </w:rPr>
                      </w:pPr>
                      <w:r w:rsidRPr="007E66AB">
                        <w:rPr>
                          <w:color w:val="000000"/>
                          <w:sz w:val="28"/>
                          <w:szCs w:val="28"/>
                        </w:rPr>
                        <w:t>21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="Calibri" w:hAnsi="Cambria Math" w:cs="Arial"/>
                                <w:b/>
                                <w:i/>
                                <w:color w:val="000000"/>
                                <w:lang w:val="fr-FR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m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3</m:t>
                            </m:r>
                          </m:sup>
                        </m:sSup>
                      </m:oMath>
                      <w:r w:rsidRPr="004F7AD8">
                        <w:rPr>
                          <w:sz w:val="28"/>
                          <w:szCs w:val="28"/>
                          <w:lang w:val="fr-FR"/>
                        </w:rPr>
                        <w:t>=21000L</w:t>
                      </w:r>
                    </w:p>
                    <w:p w:rsidR="005F5866" w:rsidRPr="007E66AB" w:rsidRDefault="005F5866" w:rsidP="005F5866">
                      <w:pPr>
                        <w:jc w:val="center"/>
                        <w:rPr>
                          <w:color w:val="000000"/>
                          <w:sz w:val="28"/>
                          <w:szCs w:val="28"/>
                          <w:lang w:val="fr-FR"/>
                        </w:rPr>
                      </w:pPr>
                      <w:r w:rsidRPr="007E66AB">
                        <w:rPr>
                          <w:color w:val="000000"/>
                          <w:sz w:val="28"/>
                          <w:szCs w:val="28"/>
                        </w:rPr>
                        <w:t>30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color w:val="00000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cm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000000"/>
                              </w:rPr>
                              <m:t>3</m:t>
                            </m:r>
                          </m:sup>
                        </m:sSup>
                      </m:oMath>
                      <w:r w:rsidRPr="004F7AD8">
                        <w:rPr>
                          <w:position w:val="-6"/>
                          <w:sz w:val="28"/>
                          <w:szCs w:val="28"/>
                        </w:rPr>
                        <w:t>=0,030L</w:t>
                      </w:r>
                    </w:p>
                    <w:p w:rsidR="005F5866" w:rsidRDefault="005F5866"/>
                  </w:txbxContent>
                </v:textbox>
              </v:roundrect>
            </w:pict>
          </mc:Fallback>
        </mc:AlternateContent>
      </w:r>
      <w:r>
        <w:rPr>
          <w:rFonts w:ascii="Sakkal Majalla" w:hAnsi="Sakkal Majalla" w:cs="Sakkal Majalla"/>
          <w:noProof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243205</wp:posOffset>
                </wp:positionH>
                <wp:positionV relativeFrom="paragraph">
                  <wp:posOffset>347345</wp:posOffset>
                </wp:positionV>
                <wp:extent cx="2528570" cy="1795145"/>
                <wp:effectExtent l="13970" t="13335" r="10160" b="10795"/>
                <wp:wrapNone/>
                <wp:docPr id="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8570" cy="1795145"/>
                        </a:xfrm>
                        <a:prstGeom prst="roundRect">
                          <a:avLst>
                            <a:gd name="adj" fmla="val 630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bidiVisual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7140"/>
                            </w:tblGrid>
                            <w:tr w:rsidR="009B6B55" w:rsidRPr="007E66AB" w:rsidTr="00035C3C">
                              <w:trPr>
                                <w:trHeight w:val="1298"/>
                              </w:trPr>
                              <w:tc>
                                <w:tcPr>
                                  <w:tcW w:w="7140" w:type="dxa"/>
                                  <w:shd w:val="clear" w:color="auto" w:fill="auto"/>
                                </w:tcPr>
                                <w:p w:rsidR="009B6B55" w:rsidRPr="005E0DBE" w:rsidRDefault="009B6B55" w:rsidP="009B6B55">
                                  <w:pPr>
                                    <w:numPr>
                                      <w:ilvl w:val="0"/>
                                      <w:numId w:val="2"/>
                                    </w:num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5E0DBE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fr-FR"/>
                                    </w:rPr>
                                    <w:t>وحدات قياس الحجوم:</w:t>
                                  </w:r>
                                </w:p>
                                <w:p w:rsidR="005F5866" w:rsidRDefault="009B6B55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ـ </w:t>
                                  </w:r>
                                  <w:proofErr w:type="spellStart"/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للإنتقال</w:t>
                                  </w:r>
                                  <w:proofErr w:type="spellEnd"/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من وحدة حجم إلى وحدة حجم </w:t>
                                  </w:r>
                                </w:p>
                                <w:p w:rsidR="009B6B55" w:rsidRPr="007E66AB" w:rsidRDefault="009B6B55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أصغر منها مباشرة نضرب في 1000.</w:t>
                                  </w:r>
                                </w:p>
                                <w:p w:rsidR="005F5866" w:rsidRDefault="009B6B55" w:rsidP="00035C3C">
                                  <w:pPr>
                                    <w:rPr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ـ </w:t>
                                  </w:r>
                                  <w:proofErr w:type="spellStart"/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للإنتقال</w:t>
                                  </w:r>
                                  <w:proofErr w:type="spellEnd"/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من وحدة حجم إلى وحدة حجم</w:t>
                                  </w:r>
                                </w:p>
                                <w:p w:rsidR="009B6B55" w:rsidRPr="007E66AB" w:rsidRDefault="009B6B55" w:rsidP="00035C3C">
                                  <w:pPr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أكبر منها مباشرة نقسم على 1000.</w:t>
                                  </w:r>
                                </w:p>
                                <w:p w:rsidR="009B6B55" w:rsidRPr="009B6B55" w:rsidRDefault="009B6B55" w:rsidP="005F5866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B6B55">
                                    <w:rPr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 w:cs="Arial"/>
                                            <w:b/>
                                            <w:i/>
                                            <w:color w:val="000000"/>
                                            <w:lang w:val="fr-FR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  <w:r w:rsidRPr="009B6B55">
                                    <w:rPr>
                                      <w:sz w:val="28"/>
                                      <w:szCs w:val="28"/>
                                    </w:rPr>
                                    <w:t>=1000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 w:cs="Arial"/>
                                            <w:b/>
                                            <w:i/>
                                            <w:color w:val="000000"/>
                                            <w:lang w:val="fr-FR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d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</w:p>
                                <w:p w:rsidR="009B6B55" w:rsidRPr="007E66AB" w:rsidRDefault="009B6B55" w:rsidP="005F5866">
                                  <w:pPr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9B6B55">
                                    <w:rPr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 w:cs="Arial"/>
                                            <w:b/>
                                            <w:i/>
                                            <w:color w:val="000000"/>
                                            <w:lang w:val="fr-FR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d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  <w:r w:rsidRPr="007E66AB"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  <w:t>=1000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c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</w:p>
                                <w:p w:rsidR="009B6B55" w:rsidRPr="007E66AB" w:rsidRDefault="009B6B55" w:rsidP="005F5866">
                                  <w:pPr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</w:pPr>
                                  <w:r w:rsidRPr="007E66AB"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  <w:t>1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00000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c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  <w:r w:rsidRPr="007E66AB">
                                    <w:rPr>
                                      <w:sz w:val="28"/>
                                      <w:szCs w:val="28"/>
                                      <w:lang w:bidi="ar-DZ"/>
                                    </w:rPr>
                                    <w:t>=1000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 w:cs="Arial"/>
                                            <w:b/>
                                            <w:i/>
                                            <w:color w:val="000000"/>
                                            <w:lang w:val="fr-FR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mm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oMath>
                                </w:p>
                              </w:tc>
                            </w:tr>
                          </w:tbl>
                          <w:p w:rsidR="009B6B55" w:rsidRDefault="009B6B5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33" style="position:absolute;left:0;text-align:left;margin-left:-19.15pt;margin-top:27.35pt;width:199.1pt;height:141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13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">
                <v:textbox>
                  <w:txbxContent>
                    <w:tbl>
                      <w:tblPr>
                        <w:bidiVisual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7140"/>
                      </w:tblGrid>
                      <w:tr w:rsidR="009B6B55" w:rsidRPr="007E66AB" w:rsidTr="00035C3C">
                        <w:trPr>
                          <w:trHeight w:val="1298"/>
                        </w:trPr>
                        <w:tc>
                          <w:tcPr>
                            <w:tcW w:w="7140" w:type="dxa"/>
                            <w:shd w:val="clear" w:color="auto" w:fill="auto"/>
                          </w:tcPr>
                          <w:p w:rsidR="009B6B55" w:rsidRPr="005E0DBE" w:rsidRDefault="009B6B55" w:rsidP="009B6B55">
                            <w:pPr>
                              <w:numPr>
                                <w:ilvl w:val="0"/>
                                <w:numId w:val="2"/>
                              </w:num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5E0DBE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وحدات قياس الحجوم:</w:t>
                            </w:r>
                          </w:p>
                          <w:p w:rsidR="005F5866" w:rsidRDefault="009B6B55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ـ </w:t>
                            </w:r>
                            <w:proofErr w:type="spellStart"/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لإنتقال</w:t>
                            </w:r>
                            <w:proofErr w:type="spellEnd"/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ن وحدة حجم إلى وحدة حجم </w:t>
                            </w:r>
                          </w:p>
                          <w:p w:rsidR="009B6B55" w:rsidRPr="007E66AB" w:rsidRDefault="009B6B55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صغر منها مباشرة نضرب في 1000.</w:t>
                            </w:r>
                          </w:p>
                          <w:p w:rsidR="005F5866" w:rsidRDefault="009B6B55" w:rsidP="00035C3C">
                            <w:pPr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ـ </w:t>
                            </w:r>
                            <w:proofErr w:type="spellStart"/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للإنتقال</w:t>
                            </w:r>
                            <w:proofErr w:type="spellEnd"/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من وحدة حجم إلى وحدة حجم</w:t>
                            </w:r>
                          </w:p>
                          <w:p w:rsidR="009B6B55" w:rsidRPr="007E66AB" w:rsidRDefault="009B6B55" w:rsidP="00035C3C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E66A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أكبر منها مباشرة نقسم على 1000.</w:t>
                            </w:r>
                          </w:p>
                          <w:p w:rsidR="009B6B55" w:rsidRPr="009B6B55" w:rsidRDefault="009B6B55" w:rsidP="005F586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B6B55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color w:val="000000"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9B6B55">
                              <w:rPr>
                                <w:sz w:val="28"/>
                                <w:szCs w:val="28"/>
                              </w:rPr>
                              <w:t>=1000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color w:val="000000"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d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</w:p>
                          <w:p w:rsidR="009B6B55" w:rsidRPr="007E66AB" w:rsidRDefault="009B6B55" w:rsidP="005F5866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B6B55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color w:val="000000"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d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7E66AB">
                              <w:rPr>
                                <w:sz w:val="28"/>
                                <w:szCs w:val="28"/>
                                <w:lang w:bidi="ar-DZ"/>
                              </w:rPr>
                              <w:t>=1000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</w:p>
                          <w:p w:rsidR="009B6B55" w:rsidRPr="007E66AB" w:rsidRDefault="009B6B55" w:rsidP="005F5866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7E66AB">
                              <w:rPr>
                                <w:sz w:val="28"/>
                                <w:szCs w:val="28"/>
                                <w:lang w:bidi="ar-DZ"/>
                              </w:rPr>
                              <w:t>1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 w:rsidRPr="007E66AB">
                              <w:rPr>
                                <w:sz w:val="28"/>
                                <w:szCs w:val="28"/>
                                <w:lang w:bidi="ar-DZ"/>
                              </w:rPr>
                              <w:t>=1000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 w:cs="Arial"/>
                                      <w:b/>
                                      <w:i/>
                                      <w:color w:val="000000"/>
                                      <w:lang w:val="fr-FR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mm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</w:p>
                        </w:tc>
                      </w:tr>
                    </w:tbl>
                    <w:p w:rsidR="009B6B55" w:rsidRDefault="009B6B55"/>
                  </w:txbxContent>
                </v:textbox>
              </v:roundrect>
            </w:pict>
          </mc:Fallback>
        </mc:AlternateContent>
      </w:r>
    </w:p>
    <w:sectPr w:rsidR="008E30BE" w:rsidRPr="008D049F" w:rsidSect="008D049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76974"/>
    <w:multiLevelType w:val="hybridMultilevel"/>
    <w:tmpl w:val="9FCE4970"/>
    <w:lvl w:ilvl="0" w:tplc="A4BADF72">
      <w:start w:val="1"/>
      <w:numFmt w:val="bullet"/>
      <w:lvlText w:val="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DA4"/>
    <w:multiLevelType w:val="hybridMultilevel"/>
    <w:tmpl w:val="EC5871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B695F37"/>
    <w:multiLevelType w:val="hybridMultilevel"/>
    <w:tmpl w:val="C1C41BB0"/>
    <w:lvl w:ilvl="0" w:tplc="5BBCB2DA">
      <w:numFmt w:val="bullet"/>
      <w:lvlText w:val="-"/>
      <w:lvlJc w:val="left"/>
      <w:pPr>
        <w:ind w:left="720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34310F4"/>
    <w:multiLevelType w:val="hybridMultilevel"/>
    <w:tmpl w:val="8822148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049F"/>
    <w:rsid w:val="00015E27"/>
    <w:rsid w:val="00035C3C"/>
    <w:rsid w:val="000647AB"/>
    <w:rsid w:val="0010192B"/>
    <w:rsid w:val="002E3E00"/>
    <w:rsid w:val="00322578"/>
    <w:rsid w:val="00341ECB"/>
    <w:rsid w:val="003B451F"/>
    <w:rsid w:val="00420543"/>
    <w:rsid w:val="005251F5"/>
    <w:rsid w:val="00534DA2"/>
    <w:rsid w:val="005E0DBE"/>
    <w:rsid w:val="005F5866"/>
    <w:rsid w:val="006731AE"/>
    <w:rsid w:val="007409CB"/>
    <w:rsid w:val="008C181A"/>
    <w:rsid w:val="008D049F"/>
    <w:rsid w:val="008D0FD1"/>
    <w:rsid w:val="008D4268"/>
    <w:rsid w:val="008E30BE"/>
    <w:rsid w:val="00934EC9"/>
    <w:rsid w:val="0095246B"/>
    <w:rsid w:val="009B6B55"/>
    <w:rsid w:val="00B956BF"/>
    <w:rsid w:val="00BA1010"/>
    <w:rsid w:val="00C52CB3"/>
    <w:rsid w:val="00C80E34"/>
    <w:rsid w:val="00C82225"/>
    <w:rsid w:val="00D149A9"/>
    <w:rsid w:val="00D42B5F"/>
    <w:rsid w:val="00D45FDE"/>
    <w:rsid w:val="00E93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31339F"/>
  <w15:chartTrackingRefBased/>
  <w15:docId w15:val="{C3047FB1-834B-44A4-9015-C2E6B2954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049F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D049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049F"/>
    <w:rPr>
      <w:rFonts w:ascii="Tahoma" w:eastAsia="Times New Roman" w:hAnsi="Tahoma" w:cs="Tahoma"/>
      <w:sz w:val="16"/>
      <w:szCs w:val="16"/>
      <w:lang w:val="en-US"/>
    </w:rPr>
  </w:style>
  <w:style w:type="paragraph" w:styleId="Paragraphedeliste">
    <w:name w:val="List Paragraph"/>
    <w:basedOn w:val="Normal"/>
    <w:uiPriority w:val="34"/>
    <w:qFormat/>
    <w:rsid w:val="005251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B56782-BB05-4418-B5A8-B81C4BCC9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</Words>
  <Characters>19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ZI</dc:creator>
  <cp:keywords/>
  <cp:lastModifiedBy>hocine</cp:lastModifiedBy>
  <cp:revision>3</cp:revision>
  <cp:lastPrinted>2018-05-07T22:07:00Z</cp:lastPrinted>
  <dcterms:created xsi:type="dcterms:W3CDTF">2019-06-21T14:07:00Z</dcterms:created>
  <dcterms:modified xsi:type="dcterms:W3CDTF">2019-06-21T14:08:00Z</dcterms:modified>
</cp:coreProperties>
</file>